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</p:sldIdLst>
  <p:sldSz cx="9144000" cy="5715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7" Type="http://schemas.openxmlformats.org/officeDocument/2006/relationships/tableStyles" Target="tableStyles.xml"/><Relationship Id="rId76" Type="http://schemas.openxmlformats.org/officeDocument/2006/relationships/viewProps" Target="viewProps.xml"/><Relationship Id="rId75" Type="http://schemas.openxmlformats.org/officeDocument/2006/relationships/presProps" Target="presProps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8" Type="http://schemas.openxmlformats.org/officeDocument/2006/relationships/image" Target="../media/image58.wmf"/><Relationship Id="rId7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0" Type="http://schemas.openxmlformats.org/officeDocument/2006/relationships/image" Target="../media/image60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7" Type="http://schemas.openxmlformats.org/officeDocument/2006/relationships/image" Target="../media/image91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w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056"/>
            <a:ext cx="9144000" cy="5715318"/>
          </a:xfrm>
          <a:prstGeom prst="rect">
            <a:avLst/>
          </a:prstGeom>
        </p:spPr>
      </p:pic>
      <p:sp>
        <p:nvSpPr>
          <p:cNvPr id="23" name="标题 22"/>
          <p:cNvSpPr>
            <a:spLocks noGrp="1"/>
          </p:cNvSpPr>
          <p:nvPr>
            <p:ph type="title" hasCustomPrompt="1"/>
          </p:nvPr>
        </p:nvSpPr>
        <p:spPr>
          <a:xfrm>
            <a:off x="799211" y="2298122"/>
            <a:ext cx="7545579" cy="1104961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标题</a:t>
            </a:r>
            <a:endParaRPr lang="zh-CN" altLang="en-US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3231" y="800736"/>
            <a:ext cx="6063164" cy="1104961"/>
          </a:xfrm>
        </p:spPr>
        <p:txBody>
          <a:bodyPr/>
          <a:lstStyle>
            <a:lvl1pPr>
              <a:defRPr sz="2335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4365" y="2025829"/>
            <a:ext cx="4785293" cy="685839"/>
          </a:xfrm>
        </p:spPr>
        <p:txBody>
          <a:bodyPr/>
          <a:lstStyle>
            <a:lvl1pPr algn="l">
              <a:defRPr sz="2000"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algn="l">
              <a:defRPr sz="1500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algn="l">
              <a:defRPr sz="1500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algn="l">
              <a:defRPr sz="1500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algn="l">
              <a:defRPr sz="1500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056"/>
            <a:ext cx="9144000" cy="571531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5297255"/>
            <a:ext cx="2057400" cy="304287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5297255"/>
            <a:ext cx="3086100" cy="304287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5297255"/>
            <a:ext cx="2057400" cy="304287"/>
          </a:xfrm>
          <a:prstGeom prst="rect">
            <a:avLst/>
          </a:prstGeom>
        </p:spPr>
        <p:txBody>
          <a:bodyPr/>
          <a:lstStyle>
            <a:lvl1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fld id="{5BFC2BF4-A3F9-477E-A77C-72B099C49228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 hasCustomPrompt="1"/>
          </p:nvPr>
        </p:nvSpPr>
        <p:spPr>
          <a:xfrm>
            <a:off x="2180564" y="2222641"/>
            <a:ext cx="5181600" cy="1397078"/>
          </a:xfrm>
        </p:spPr>
        <p:txBody>
          <a:bodyPr/>
          <a:lstStyle>
            <a:lvl1pPr>
              <a:defRPr sz="3665"/>
            </a:lvl1pPr>
          </a:lstStyle>
          <a:p>
            <a:pPr lvl="0"/>
            <a:r>
              <a:rPr lang="zh-CN" altLang="en-US" dirty="0" smtClean="0"/>
              <a:t>谢    谢</a:t>
            </a:r>
            <a:endParaRPr lang="zh-CN" altLang="en-US" dirty="0"/>
          </a:p>
        </p:txBody>
      </p:sp>
    </p:spTree>
  </p:cSld>
  <p:clrMapOvr>
    <a:masterClrMapping/>
  </p:clrMapOvr>
  <p:transition>
    <p:checker dir="vert"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hecker dir="vert"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image" Target="../media/image2.png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3357564" y="1517735"/>
            <a:ext cx="2428875" cy="110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大</a:t>
            </a:r>
            <a:endParaRPr lang="zh-CN" altLang="en-US" dirty="0" smtClean="0"/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422651" y="2817970"/>
            <a:ext cx="2298700" cy="68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小</a:t>
            </a:r>
            <a:endParaRPr lang="zh-CN" altLang="en-US" dirty="0" smtClean="0"/>
          </a:p>
        </p:txBody>
      </p:sp>
      <p:sp>
        <p:nvSpPr>
          <p:cNvPr id="4" name="Rectangle 74">
            <a:hlinkClick r:id="" tooltip="返回首页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733550" y="28389"/>
            <a:ext cx="928688" cy="737235"/>
          </a:xfrm>
          <a:prstGeom prst="rect">
            <a:avLst/>
          </a:prstGeom>
          <a:solidFill>
            <a:schemeClr val="accent1">
              <a:alpha val="1176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>
              <a:lnSpc>
                <a:spcPct val="15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>
    <p:checker dir="vert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65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3429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</a:defRPr>
      </a:lvl6pPr>
      <a:lvl7pPr marL="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</a:defRPr>
      </a:lvl7pPr>
      <a:lvl8pPr marL="10287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</a:defRPr>
      </a:lvl8pPr>
      <a:lvl9pPr marL="1370965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</a:defRPr>
      </a:lvl9pPr>
    </p:titleStyle>
    <p:bodyStyle>
      <a:lvl1pPr algn="ctr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defRPr sz="2335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515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2415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315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215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115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1450" algn="l" defTabSz="685165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0965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65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65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9665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65" algn="l" defTabSz="68516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25.jpeg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3.x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20" Type="http://schemas.openxmlformats.org/officeDocument/2006/relationships/vmlDrawing" Target="../drawings/vmlDrawing13.vml"/><Relationship Id="rId2" Type="http://schemas.openxmlformats.org/officeDocument/2006/relationships/image" Target="../media/image28.wmf"/><Relationship Id="rId19" Type="http://schemas.openxmlformats.org/officeDocument/2006/relationships/slideLayout" Target="../slideLayouts/slideLayout3.xml"/><Relationship Id="rId18" Type="http://schemas.openxmlformats.org/officeDocument/2006/relationships/oleObject" Target="../embeddings/oleObject35.bin"/><Relationship Id="rId17" Type="http://schemas.openxmlformats.org/officeDocument/2006/relationships/oleObject" Target="../embeddings/oleObject34.bin"/><Relationship Id="rId16" Type="http://schemas.openxmlformats.org/officeDocument/2006/relationships/oleObject" Target="../embeddings/oleObject33.bin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8.bin"/></Relationships>
</file>

<file path=ppt/slides/_rels/slide3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38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9.wmf"/><Relationship Id="rId1" Type="http://schemas.openxmlformats.org/officeDocument/2006/relationships/oleObject" Target="../embeddings/oleObject41.bin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3.jpeg"/><Relationship Id="rId4" Type="http://schemas.openxmlformats.org/officeDocument/2006/relationships/image" Target="../media/image42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3.bin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5.bin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jpeg"/><Relationship Id="rId8" Type="http://schemas.openxmlformats.org/officeDocument/2006/relationships/image" Target="../media/image49.wmf"/><Relationship Id="rId7" Type="http://schemas.openxmlformats.org/officeDocument/2006/relationships/oleObject" Target="../embeddings/oleObject50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6.wmf"/><Relationship Id="rId11" Type="http://schemas.openxmlformats.org/officeDocument/2006/relationships/vmlDrawing" Target="../drawings/vmlDrawing20.vml"/><Relationship Id="rId10" Type="http://schemas.openxmlformats.org/officeDocument/2006/relationships/slideLayout" Target="../slideLayouts/slideLayout3.xml"/><Relationship Id="rId1" Type="http://schemas.openxmlformats.org/officeDocument/2006/relationships/oleObject" Target="../embeddings/oleObject47.bin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8" Type="http://schemas.openxmlformats.org/officeDocument/2006/relationships/image" Target="../media/image54.wmf"/><Relationship Id="rId7" Type="http://schemas.openxmlformats.org/officeDocument/2006/relationships/oleObject" Target="../embeddings/oleObject54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2.bin"/><Relationship Id="rId22" Type="http://schemas.openxmlformats.org/officeDocument/2006/relationships/vmlDrawing" Target="../drawings/vmlDrawing21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60.wmf"/><Relationship Id="rId2" Type="http://schemas.openxmlformats.org/officeDocument/2006/relationships/image" Target="../media/image51.wmf"/><Relationship Id="rId19" Type="http://schemas.openxmlformats.org/officeDocument/2006/relationships/oleObject" Target="../embeddings/oleObject60.bin"/><Relationship Id="rId18" Type="http://schemas.openxmlformats.org/officeDocument/2006/relationships/image" Target="../media/image59.wmf"/><Relationship Id="rId17" Type="http://schemas.openxmlformats.org/officeDocument/2006/relationships/oleObject" Target="../embeddings/oleObject59.bin"/><Relationship Id="rId16" Type="http://schemas.openxmlformats.org/officeDocument/2006/relationships/image" Target="../media/image58.wmf"/><Relationship Id="rId15" Type="http://schemas.openxmlformats.org/officeDocument/2006/relationships/oleObject" Target="../embeddings/oleObject58.bin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12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1" Type="http://schemas.openxmlformats.org/officeDocument/2006/relationships/oleObject" Target="../embeddings/oleObject51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2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64.wmf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jpeg"/><Relationship Id="rId4" Type="http://schemas.openxmlformats.org/officeDocument/2006/relationships/image" Target="../media/image62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61.wmf"/><Relationship Id="rId1" Type="http://schemas.openxmlformats.org/officeDocument/2006/relationships/oleObject" Target="../embeddings/oleObject6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65.wmf"/><Relationship Id="rId1" Type="http://schemas.openxmlformats.org/officeDocument/2006/relationships/oleObject" Target="../embeddings/oleObject64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2" Type="http://schemas.openxmlformats.org/officeDocument/2006/relationships/image" Target="../media/image67.wmf"/><Relationship Id="rId1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72.jpeg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69.bin"/><Relationship Id="rId2" Type="http://schemas.openxmlformats.org/officeDocument/2006/relationships/image" Target="../media/image69.wmf"/><Relationship Id="rId1" Type="http://schemas.openxmlformats.org/officeDocument/2006/relationships/oleObject" Target="../embeddings/oleObject68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6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76.jpeg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3.wmf"/><Relationship Id="rId1" Type="http://schemas.openxmlformats.org/officeDocument/2006/relationships/oleObject" Target="../embeddings/oleObject71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jpeg"/><Relationship Id="rId8" Type="http://schemas.openxmlformats.org/officeDocument/2006/relationships/image" Target="../media/image80.wmf"/><Relationship Id="rId7" Type="http://schemas.openxmlformats.org/officeDocument/2006/relationships/oleObject" Target="../embeddings/oleObject77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2" Type="http://schemas.openxmlformats.org/officeDocument/2006/relationships/image" Target="../media/image77.wmf"/><Relationship Id="rId11" Type="http://schemas.openxmlformats.org/officeDocument/2006/relationships/vmlDrawing" Target="../drawings/vmlDrawing27.vml"/><Relationship Id="rId10" Type="http://schemas.openxmlformats.org/officeDocument/2006/relationships/slideLayout" Target="../slideLayouts/slideLayout3.xml"/><Relationship Id="rId1" Type="http://schemas.openxmlformats.org/officeDocument/2006/relationships/oleObject" Target="../embeddings/oleObject74.bin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82.wmf"/><Relationship Id="rId1" Type="http://schemas.openxmlformats.org/officeDocument/2006/relationships/oleObject" Target="../embeddings/oleObject78.bin"/></Relationships>
</file>

<file path=ppt/slides/_rels/slide5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84.jpeg"/><Relationship Id="rId2" Type="http://schemas.openxmlformats.org/officeDocument/2006/relationships/image" Target="../media/image83.wmf"/><Relationship Id="rId1" Type="http://schemas.openxmlformats.org/officeDocument/2006/relationships/oleObject" Target="../embeddings/oleObject79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83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1.bin"/><Relationship Id="rId20" Type="http://schemas.openxmlformats.org/officeDocument/2006/relationships/vmlDrawing" Target="../drawings/vmlDrawing30.vml"/><Relationship Id="rId2" Type="http://schemas.openxmlformats.org/officeDocument/2006/relationships/image" Target="../media/image85.wmf"/><Relationship Id="rId19" Type="http://schemas.openxmlformats.org/officeDocument/2006/relationships/slideLayout" Target="../slideLayouts/slideLayout3.xml"/><Relationship Id="rId18" Type="http://schemas.openxmlformats.org/officeDocument/2006/relationships/oleObject" Target="../embeddings/oleObject90.bin"/><Relationship Id="rId17" Type="http://schemas.openxmlformats.org/officeDocument/2006/relationships/oleObject" Target="../embeddings/oleObject89.bin"/><Relationship Id="rId16" Type="http://schemas.openxmlformats.org/officeDocument/2006/relationships/oleObject" Target="../embeddings/oleObject88.bin"/><Relationship Id="rId15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13" Type="http://schemas.openxmlformats.org/officeDocument/2006/relationships/oleObject" Target="../embeddings/oleObject86.bin"/><Relationship Id="rId12" Type="http://schemas.openxmlformats.org/officeDocument/2006/relationships/image" Target="../media/image90.wmf"/><Relationship Id="rId11" Type="http://schemas.openxmlformats.org/officeDocument/2006/relationships/oleObject" Target="../embeddings/oleObject85.bin"/><Relationship Id="rId10" Type="http://schemas.openxmlformats.org/officeDocument/2006/relationships/image" Target="../media/image89.wmf"/><Relationship Id="rId1" Type="http://schemas.openxmlformats.org/officeDocument/2006/relationships/oleObject" Target="../embeddings/oleObject80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2.wmf"/><Relationship Id="rId16" Type="http://schemas.openxmlformats.org/officeDocument/2006/relationships/vmlDrawing" Target="../drawings/vmlDrawing31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1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3.xml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02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9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98.bin"/></Relationships>
</file>

<file path=ppt/slides/_rels/slide6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102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3.bin"/></Relationships>
</file>

<file path=ppt/slides/_rels/slide6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07.wmf"/><Relationship Id="rId3" Type="http://schemas.openxmlformats.org/officeDocument/2006/relationships/oleObject" Target="../embeddings/oleObject106.bin"/><Relationship Id="rId2" Type="http://schemas.openxmlformats.org/officeDocument/2006/relationships/image" Target="../media/image106.wmf"/><Relationship Id="rId1" Type="http://schemas.openxmlformats.org/officeDocument/2006/relationships/oleObject" Target="../embeddings/oleObject105.bin"/></Relationships>
</file>

<file path=ppt/slides/_rels/slide6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08.wmf"/><Relationship Id="rId1" Type="http://schemas.openxmlformats.org/officeDocument/2006/relationships/oleObject" Target="../embeddings/oleObject107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10.png"/><Relationship Id="rId1" Type="http://schemas.openxmlformats.org/officeDocument/2006/relationships/image" Target="../media/image109.wmf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6.wmf"/><Relationship Id="rId8" Type="http://schemas.openxmlformats.org/officeDocument/2006/relationships/oleObject" Target="../embeddings/oleObject112.bin"/><Relationship Id="rId7" Type="http://schemas.openxmlformats.org/officeDocument/2006/relationships/image" Target="../media/image115.wmf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0.bin"/><Relationship Id="rId3" Type="http://schemas.openxmlformats.org/officeDocument/2006/relationships/image" Target="../media/image113.wmf"/><Relationship Id="rId2" Type="http://schemas.openxmlformats.org/officeDocument/2006/relationships/oleObject" Target="../embeddings/oleObject109.bin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17.wmf"/><Relationship Id="rId10" Type="http://schemas.openxmlformats.org/officeDocument/2006/relationships/oleObject" Target="../embeddings/oleObject113.bin"/><Relationship Id="rId1" Type="http://schemas.openxmlformats.org/officeDocument/2006/relationships/image" Target="../media/image1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20.jpeg"/><Relationship Id="rId3" Type="http://schemas.openxmlformats.org/officeDocument/2006/relationships/image" Target="../media/image119.wmf"/><Relationship Id="rId2" Type="http://schemas.openxmlformats.org/officeDocument/2006/relationships/oleObject" Target="../embeddings/oleObject114.bin"/><Relationship Id="rId1" Type="http://schemas.openxmlformats.org/officeDocument/2006/relationships/image" Target="../media/image11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0.vml"/><Relationship Id="rId7" Type="http://schemas.openxmlformats.org/officeDocument/2006/relationships/slideLayout" Target="../slideLayouts/slideLayout3.x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15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图片 3" descr="thumbnail_icon_ppt" hidden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416300" y="1981200"/>
            <a:ext cx="2311400" cy="1752600"/>
          </a:xfrm>
          <a:prstGeom prst="rect">
            <a:avLst/>
          </a:prstGeom>
        </p:spPr>
      </p:pic>
    </p:spTree>
  </p:cSld>
  <p:clrMapOvr>
    <a:masterClrMapping/>
  </p:clrMapOvr>
  <p:transition>
    <p:checke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特殊向量</a:t>
            </a:r>
            <a:endParaRPr lang="zh-CN" altLang="en-US" b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零向量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长度为零的向量叫做</a:t>
            </a:r>
            <a:r>
              <a:rPr lang="zh-CN" altLang="en-US" b="0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做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单位向量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长度等于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单位长度的向量，叫做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向量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相等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：长度相等且方向相同的向量叫做相等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，记作</a:t>
            </a:r>
            <a:r>
              <a:rPr lang="en-US" altLang="zh-CN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平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或共线向量：方向相同或相反的非零向量叫做平行向量，也叫做共线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记作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∥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规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平行于任意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050" name="Text Box 2"/>
          <p:cNvSpPr txBox="1">
            <a:spLocks noChangeArrowheads="1"/>
          </p:cNvSpPr>
          <p:nvPr/>
        </p:nvSpPr>
        <p:spPr bwMode="auto">
          <a:xfrm>
            <a:off x="255588" y="943928"/>
            <a:ext cx="867092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考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b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吗？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不是没有方向？</a:t>
            </a:r>
            <a:endParaRPr lang="zh-CN" altLang="en-US" b="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，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实数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一个向量，且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=0.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方向，其方向是任意</a:t>
            </a:r>
            <a:r>
              <a:rPr lang="zh-CN" alt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。</a:t>
            </a:r>
            <a:endParaRPr lang="en-US" altLang="zh-CN" b="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98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两向量在大小与方向上有何关系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意味着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a|=|b|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“向量平行”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“几何中的平行”一样吗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平行与几何中的直线平行不同，向量平行包括所在直线重合的情况，故也称向量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0813" y="829628"/>
            <a:ext cx="8620125" cy="246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素养小测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维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辨析（对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打“√”，错的打“</a:t>
            </a:r>
            <a:r>
              <a:rPr lang="en-US" altLang="zh-CN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”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两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有共同起点，且长度相等的向量，它们的终点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同。（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任意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两个单位向量都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等。（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7313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平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方向相同或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反。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若       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点是平行四边形的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顶点。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62100" y="1463041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" imgW="30175200" imgH="9144000" progId="Equation.DSMT4">
                  <p:embed/>
                </p:oleObj>
              </mc:Choice>
              <mc:Fallback>
                <p:oleObj name="Equation" r:id="rId1" imgW="30175200" imgH="914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463041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76743" y="1124676"/>
            <a:ext cx="8018914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两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有共同起点，且长度相等的向量，方向不一定相同，其终点也不一定相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任意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单位向量只是长度相等，方向不一定相同，故不一定相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√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由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向量的定义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知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791801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×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若        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也可能落在同一条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线上。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59013" y="1032828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" imgW="26517600" imgH="9753600" progId="Equation.DSMT4">
                  <p:embed/>
                </p:oleObj>
              </mc:Choice>
              <mc:Fallback>
                <p:oleObj name="Equation" r:id="rId1" imgW="26517600" imgH="975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032828"/>
                        <a:ext cx="1104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081542" y="1179104"/>
            <a:ext cx="7158943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列物理量：①质量；②速度；③位移；④力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⑤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速度；⑥路程；⑦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密度。其中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是向量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		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2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		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		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4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468086" y="1538333"/>
            <a:ext cx="8371114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③④⑤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既有大小，又有方向，是向量；①⑥⑦只有大小，没有方向，不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400" dirty="0"/>
              <a:t>平面向量的概念</a:t>
            </a:r>
            <a:endParaRPr lang="zh-CN" altLang="en-US" sz="4400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，在矩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可以用同一条有向线段表示的向量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1507" name="19sx4ra160.jpg" descr="说明: id:2147508707;FounderC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985453"/>
            <a:ext cx="263525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1050" y="2556828"/>
          <a:ext cx="14986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4" name="Equation" r:id="rId2" imgW="35966400" imgH="46939200" progId="Equation.DSMT4">
                  <p:embed/>
                </p:oleObj>
              </mc:Choice>
              <mc:Fallback>
                <p:oleObj name="Equation" r:id="rId2" imgW="35966400" imgH="46939200" progId="Equation.DSMT4">
                  <p:embed/>
                  <p:pic>
                    <p:nvPicPr>
                      <p:cNvPr id="0" name="图片 87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556828"/>
                        <a:ext cx="14986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4011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结合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干图可知    与    大小相等，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相同，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以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324475" y="102489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" imgW="11277600" imgH="8839200" progId="Equation.DSMT4">
                  <p:embed/>
                </p:oleObj>
              </mc:Choice>
              <mc:Fallback>
                <p:oleObj name="Equation" r:id="rId1" imgW="11277600" imgH="883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102489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378575" y="1024891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3" imgW="11277600" imgH="9144000" progId="Equation.DSMT4">
                  <p:embed/>
                </p:oleObj>
              </mc:Choice>
              <mc:Fallback>
                <p:oleObj name="Equation" r:id="rId3" imgW="11277600" imgH="914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1024891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830513" y="1432878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5" imgW="31089600" imgH="9144000" progId="Equation.DSMT4">
                  <p:embed/>
                </p:oleObj>
              </mc:Choice>
              <mc:Fallback>
                <p:oleObj name="Equation" r:id="rId5" imgW="31089600" imgH="914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432878"/>
                        <a:ext cx="1295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关键能力·素养形成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7" y="241799"/>
            <a:ext cx="53943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12"/>
          <p:cNvSpPr txBox="1">
            <a:spLocks noChangeArrowheads="1"/>
          </p:cNvSpPr>
          <p:nvPr/>
        </p:nvSpPr>
        <p:spPr bwMode="auto">
          <a:xfrm>
            <a:off x="188913" y="1213803"/>
            <a:ext cx="8651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型一　向量的概念、零向量与单位向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典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9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临沂高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）以下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项中，都是向量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弦线、海拔			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质量、摩擦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三角形的边长、体积		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余弦线、速度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224083" y="110295"/>
            <a:ext cx="8651875" cy="422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给出下列说法：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零向量是没有方向的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零向量的长度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零向量的方向是任意的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④单位向量的模都相等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其中正确的是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填序号）。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紧扣向量的定义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答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紧扣零向量、单位向量的定义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答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三角函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、摩擦力、速度既有大小又有方向，是向量；海拔、质量、三角形的边长、体积只有大小没有方向，不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零向量的方向是任意的，知①错误，③正确；由零向量的定义知②正确；由单位向量的模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知④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。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③④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238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悟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的大小与方向是怎样的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的长度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方向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任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的单位向量有何共同特征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有的单位向量的长度相等，都是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判断一个量是否为向量的两个关键条件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键看它是否具备向量的两要素：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有大小。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有方向。两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条件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缺一不可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解零向量和单位向量应注意的问题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零向量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是任意的，所有的零向量都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单位向量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一定相等，易忽略向量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醒：两个单位向量的模相等，但这两个单位向量不一定相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917066"/>
            <a:ext cx="8196263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874713" y="471532"/>
            <a:ext cx="559642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习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下列判断中，正确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度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向量都是零向量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零向量的方向都是相同的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长度相等的向量都是单位向量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23698" y="2604000"/>
            <a:ext cx="5547440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④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单位向量都是同方向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⑤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向量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长度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①②③		B.①③⑤	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①②⑤		D.①⑤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05025" y="3061653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1" imgW="11277600" imgH="8839200" progId="Equation.DSMT4">
                  <p:embed/>
                </p:oleObj>
              </mc:Choice>
              <mc:Fallback>
                <p:oleObj name="Equation" r:id="rId1" imgW="11277600" imgH="8839200" progId="Equation.DSMT4">
                  <p:embed/>
                  <p:pic>
                    <p:nvPicPr>
                      <p:cNvPr id="0" name="图片 88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61653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4438" y="3061653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图片 88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3061653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02570" y="1266190"/>
            <a:ext cx="8029801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由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定义知①正确，②由于两个零向量是平行的，但不能确定是否同向，也不能确定是哪个具体方向，故不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。长度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的向量其模不一定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③不正确，单位向量的方向不一定相同，④不正确，⑤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1577" y="277757"/>
            <a:ext cx="7987346" cy="422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9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衡阳高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）下列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说法正确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线段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同一向量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个有公共终点的向量是平行向量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与单位向量是平行向量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任意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是一个单位向量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1974850" y="183769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1" imgW="11277600" imgH="8839200" progId="Equation.DSMT4">
                  <p:embed/>
                </p:oleObj>
              </mc:Choice>
              <mc:Fallback>
                <p:oleObj name="Equation" r:id="rId1" imgW="11277600" imgH="883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83769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2805113" y="183769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83769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2709863" y="3668407"/>
          <a:ext cx="33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5" imgW="7924800" imgH="20116800" progId="Equation.DSMT4">
                  <p:embed/>
                </p:oleObj>
              </mc:Choice>
              <mc:Fallback>
                <p:oleObj name="Equation" r:id="rId5" imgW="7924800" imgH="2011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668407"/>
                        <a:ext cx="33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188913" y="874304"/>
            <a:ext cx="9655175" cy="332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向量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方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反，不是同一向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错误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公共终点的向量的方向不一定相同或相反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错误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   无意义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错误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与任何向量都是平行向量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3463925" y="1061403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1" imgW="11277600" imgH="8839200" progId="Equation.DSMT4">
                  <p:embed/>
                </p:oleObj>
              </mc:Choice>
              <mc:Fallback>
                <p:oleObj name="Equation" r:id="rId1" imgW="11277600" imgH="883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1061403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4284663" y="1061403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061403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1812245" y="2750960"/>
          <a:ext cx="33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5" imgW="330200" imgH="838200" progId="Equation.DSMT4">
                  <p:embed/>
                </p:oleObj>
              </mc:Choice>
              <mc:Fallback>
                <p:oleObj name="Equation" r:id="rId5" imgW="330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45" y="2750960"/>
                        <a:ext cx="33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19542" y="242935"/>
            <a:ext cx="86518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型二　相等向量与共线向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典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，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行四边形，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DE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形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7891" name="20xab2sr7.jpg" descr="说明: id:2147508749;FounderCES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951" y="3030056"/>
            <a:ext cx="202406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2811" y="1746181"/>
            <a:ext cx="98202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找出与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找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44920" y="174618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2" imgW="11277600" imgH="8839200" progId="Equation.DSMT4">
                  <p:embed/>
                </p:oleObj>
              </mc:Choice>
              <mc:Fallback>
                <p:oleObj name="Equation" r:id="rId2" imgW="11277600" imgH="8839200" progId="Equation.DSMT4">
                  <p:embed/>
                  <p:pic>
                    <p:nvPicPr>
                      <p:cNvPr id="0" name="图片 90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20" y="174618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44920" y="2213520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4" imgW="11277600" imgH="8839200" progId="Equation.DSMT4">
                  <p:embed/>
                </p:oleObj>
              </mc:Choice>
              <mc:Fallback>
                <p:oleObj name="Equation" r:id="rId4" imgW="11277600" imgH="8839200" progId="Equation.DSMT4">
                  <p:embed/>
                  <p:pic>
                    <p:nvPicPr>
                      <p:cNvPr id="0" name="图片 90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20" y="2213520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8914" y="961390"/>
            <a:ext cx="8476116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找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的向量，就是找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长度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且方向相同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找与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的向量，就是找与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相同或相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反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831546" y="96139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1" imgW="11277600" imgH="8839200" progId="Equation.DSMT4">
                  <p:embed/>
                </p:oleObj>
              </mc:Choice>
              <mc:Fallback>
                <p:oleObj name="Equation" r:id="rId1" imgW="11277600" imgH="8839200" progId="Equation.DSMT4">
                  <p:embed/>
                  <p:pic>
                    <p:nvPicPr>
                      <p:cNvPr id="0" name="图片 40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546" y="96139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851024" y="1856632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图片 40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4" y="1856632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81419" y="1856632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4" imgW="11277600" imgH="8839200" progId="Equation.DSMT4">
                  <p:embed/>
                </p:oleObj>
              </mc:Choice>
              <mc:Fallback>
                <p:oleObj name="Equation" r:id="rId4" imgW="11277600" imgH="8839200" progId="Equation.DSMT4">
                  <p:embed/>
                  <p:pic>
                    <p:nvPicPr>
                      <p:cNvPr id="0" name="图片 40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419" y="1856632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944078" y="96716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5" imgW="11277600" imgH="8839200" progId="Equation.DSMT4">
                  <p:embed/>
                </p:oleObj>
              </mc:Choice>
              <mc:Fallback>
                <p:oleObj name="Equation" r:id="rId5" imgW="11277600" imgH="8839200" progId="Equation.DSMT4">
                  <p:embed/>
                  <p:pic>
                    <p:nvPicPr>
                      <p:cNvPr id="0" name="图片 40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078" y="967168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83246" y="436123"/>
            <a:ext cx="8815387" cy="3537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由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行四边形，四边形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DE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矩形知， 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与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长度相等且方向相同，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与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的向量为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由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干图可知，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相同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与     方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反，所以与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的向量有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2921000" y="1363028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1" imgW="24079200" imgH="10363200" progId="Equation.DSMT4">
                  <p:embed/>
                </p:oleObj>
              </mc:Choice>
              <mc:Fallback>
                <p:oleObj name="Equation" r:id="rId1" imgW="24079200" imgH="1036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363028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4022725" y="2004378"/>
          <a:ext cx="100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3" imgW="24079200" imgH="10363200" progId="Equation.DSMT4">
                  <p:embed/>
                </p:oleObj>
              </mc:Choice>
              <mc:Fallback>
                <p:oleObj name="Equation" r:id="rId3" imgW="24079200" imgH="1036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004378"/>
                        <a:ext cx="100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3508375" y="2720341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5" imgW="36880800" imgH="10363200" progId="Equation.DSMT4">
                  <p:embed/>
                </p:oleObj>
              </mc:Choice>
              <mc:Fallback>
                <p:oleObj name="Equation" r:id="rId5" imgW="36880800" imgH="1036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720341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3"/>
          <p:cNvGraphicFramePr>
            <a:graphicFrameLocks noChangeAspect="1"/>
          </p:cNvGraphicFramePr>
          <p:nvPr/>
        </p:nvGraphicFramePr>
        <p:xfrm>
          <a:off x="7553325" y="2720341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7" imgW="25908000" imgH="10363200" progId="Equation.DSMT4">
                  <p:embed/>
                </p:oleObj>
              </mc:Choice>
              <mc:Fallback>
                <p:oleObj name="Equation" r:id="rId7" imgW="25908000" imgH="1036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2720341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4"/>
          <p:cNvGraphicFramePr>
            <a:graphicFrameLocks noChangeAspect="1"/>
          </p:cNvGraphicFramePr>
          <p:nvPr/>
        </p:nvGraphicFramePr>
        <p:xfrm>
          <a:off x="253072" y="3386201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" name="Equation" r:id="rId9" imgW="23774400" imgH="10363200" progId="Equation.DSMT4">
                  <p:embed/>
                </p:oleObj>
              </mc:Choice>
              <mc:Fallback>
                <p:oleObj name="Equation" r:id="rId9" imgW="23774400" imgH="1036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72" y="3386201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7"/>
          <p:cNvGraphicFramePr>
            <a:graphicFrameLocks noChangeAspect="1"/>
          </p:cNvGraphicFramePr>
          <p:nvPr/>
        </p:nvGraphicFramePr>
        <p:xfrm>
          <a:off x="325438" y="4061778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" name="Equation" r:id="rId11" imgW="89611200" imgH="10363200" progId="Equation.DSMT4">
                  <p:embed/>
                </p:oleObj>
              </mc:Choice>
              <mc:Fallback>
                <p:oleObj name="Equation" r:id="rId11" imgW="89611200" imgH="1036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061778"/>
                        <a:ext cx="373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355989" y="1357554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" name="Equation" r:id="rId13" imgW="11277600" imgH="8839200" progId="Equation.DSMT4">
                  <p:embed/>
                </p:oleObj>
              </mc:Choice>
              <mc:Fallback>
                <p:oleObj name="Equation" r:id="rId13" imgW="11277600" imgH="8839200" progId="Equation.DSMT4">
                  <p:embed/>
                  <p:pic>
                    <p:nvPicPr>
                      <p:cNvPr id="0" name="图片 41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89" y="1357554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391469" y="202168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" name="Equation" r:id="rId15" imgW="11277600" imgH="8839200" progId="Equation.DSMT4">
                  <p:embed/>
                </p:oleObj>
              </mc:Choice>
              <mc:Fallback>
                <p:oleObj name="Equation" r:id="rId15" imgW="11277600" imgH="8839200" progId="Equation.DSMT4">
                  <p:embed/>
                  <p:pic>
                    <p:nvPicPr>
                      <p:cNvPr id="0" name="图片 41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69" y="2021688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409637" y="272034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" name="Equation" r:id="rId16" imgW="11277600" imgH="8839200" progId="Equation.DSMT4">
                  <p:embed/>
                </p:oleObj>
              </mc:Choice>
              <mc:Fallback>
                <p:oleObj name="Equation" r:id="rId16" imgW="11277600" imgH="8839200" progId="Equation.DSMT4">
                  <p:embed/>
                  <p:pic>
                    <p:nvPicPr>
                      <p:cNvPr id="0" name="图片 41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637" y="272034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939737" y="338620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" name="Equation" r:id="rId17" imgW="11277600" imgH="8839200" progId="Equation.DSMT4">
                  <p:embed/>
                </p:oleObj>
              </mc:Choice>
              <mc:Fallback>
                <p:oleObj name="Equation" r:id="rId17" imgW="11277600" imgH="8839200" progId="Equation.DSMT4">
                  <p:embed/>
                  <p:pic>
                    <p:nvPicPr>
                      <p:cNvPr id="0" name="图片 41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737" y="338620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575275" y="338620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" name="Equation" r:id="rId18" imgW="11277600" imgH="8839200" progId="Equation.DSMT4">
                  <p:embed/>
                </p:oleObj>
              </mc:Choice>
              <mc:Fallback>
                <p:oleObj name="Equation" r:id="rId18" imgW="11277600" imgH="8839200" progId="Equation.DSMT4">
                  <p:embed/>
                  <p:pic>
                    <p:nvPicPr>
                      <p:cNvPr id="0" name="图片 41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275" y="338620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6"/>
          <p:cNvSpPr txBox="1">
            <a:spLocks noChangeArrowheads="1"/>
          </p:cNvSpPr>
          <p:nvPr/>
        </p:nvSpPr>
        <p:spPr bwMode="auto">
          <a:xfrm>
            <a:off x="188913" y="961390"/>
            <a:ext cx="101504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素养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探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题主要考查相等向量与共线向量，同时考查直观想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象的核心素养，培养读图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力。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例在找与    共线的向量时，易忽视与其本身方向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反的向量，即易把   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漏掉。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1987" name="Object 7"/>
          <p:cNvGraphicFramePr>
            <a:graphicFrameLocks noChangeAspect="1"/>
          </p:cNvGraphicFramePr>
          <p:nvPr/>
        </p:nvGraphicFramePr>
        <p:xfrm>
          <a:off x="2208213" y="2298066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298066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3583895" y="2723516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3" imgW="11277600" imgH="8534400" progId="Equation.DSMT4">
                  <p:embed/>
                </p:oleObj>
              </mc:Choice>
              <mc:Fallback>
                <p:oleObj name="Equation" r:id="rId3" imgW="11277600" imgH="853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95" y="2723516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88914" y="961390"/>
            <a:ext cx="8759144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本例改为，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行四边形，四边形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DE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方形，请在图中找出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相等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5534025" y="143922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1439228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88913" y="961391"/>
            <a:ext cx="95662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题干图可知，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    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模相等的向量为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649788" y="104552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1045528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69900" y="1802766"/>
          <a:ext cx="476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3" imgW="114300000" imgH="10058400" progId="Equation.DSMT4">
                  <p:embed/>
                </p:oleObj>
              </mc:Choice>
              <mc:Fallback>
                <p:oleObj name="Equation" r:id="rId3" imgW="1143000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02766"/>
                        <a:ext cx="476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4"/>
          <p:cNvSpPr txBox="1">
            <a:spLocks noChangeArrowheads="1"/>
          </p:cNvSpPr>
          <p:nvPr/>
        </p:nvSpPr>
        <p:spPr bwMode="auto">
          <a:xfrm>
            <a:off x="188913" y="1266190"/>
            <a:ext cx="103536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定义与表示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定义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既有</a:t>
            </a:r>
            <a:r>
              <a:rPr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大小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又有</a:t>
            </a:r>
            <a:r>
              <a:rPr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量叫做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表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：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几何表示法：</a:t>
            </a:r>
            <a:r>
              <a:rPr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以</a:t>
            </a:r>
            <a:r>
              <a:rPr lang="en-US" altLang="zh-CN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始点，</a:t>
            </a:r>
            <a:r>
              <a:rPr lang="en-US" altLang="zh-CN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终点的有向线段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</a:t>
            </a:r>
            <a:endParaRPr lang="en-US" altLang="zh-CN" u="sng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123" name="Picture 15" descr="跟踪演练·全能提升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870903"/>
            <a:ext cx="53943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4" name="Object 18"/>
          <p:cNvGraphicFramePr>
            <a:graphicFrameLocks noChangeAspect="1"/>
          </p:cNvGraphicFramePr>
          <p:nvPr/>
        </p:nvGraphicFramePr>
        <p:xfrm>
          <a:off x="8224545" y="2613411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2" imgW="457200" imgH="355600" progId="Equation.DSMT4">
                  <p:embed/>
                </p:oleObj>
              </mc:Choice>
              <mc:Fallback>
                <p:oleObj name="Equation" r:id="rId2" imgW="457200" imgH="35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545" y="2613411"/>
                        <a:ext cx="45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向量的判断方法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找与表示已知向量的有向线段长度相等的向量，再确定哪些是同向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50813" y="829628"/>
            <a:ext cx="862012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向量的判断方法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找与表示已知向量的有向线段平行或共线的线段，再构造同向或反向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向量与相等向量的关系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向量一定是共线向量，但共线向量不一定是相等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若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向量相等，则两向量方向相同，模相等；若两向量共线，则两向量方向相同或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反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50814" y="829628"/>
            <a:ext cx="8732934" cy="310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发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平行不具备传递性，即若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∥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∥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未必有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∥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因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=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以是任意向量，故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一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；只有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≠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才有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∥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∥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∥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平行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传递。因此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今后学习时要特别注意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特殊性，解答问题时，一定看清题目中是“零向量”，还是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非零向量”。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延伸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19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秦皇岛高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测）下列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题正确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，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，则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共线，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共线，则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共线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88913" y="3210654"/>
            <a:ext cx="8508773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与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共线向量，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点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共线，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是非零向量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00175" y="3250566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图片 89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250566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54250" y="32505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图片 89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3250566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839887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当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=0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对；如图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=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=   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不共线，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，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错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810375" y="105822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1058228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127488" y="1045528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3" imgW="10972800" imgH="8839200" progId="Equation.DSMT4">
                  <p:embed/>
                </p:oleObj>
              </mc:Choice>
              <mc:Fallback>
                <p:oleObj name="Equation" r:id="rId3" imgW="109728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488" y="1045528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9" name="20xab2sr8.jpg" descr="说明: id:2147508777;FounderC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3150553"/>
            <a:ext cx="266065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50813" y="1007428"/>
            <a:ext cx="978852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▱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线，但四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共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，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错；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一个为零向量，则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定共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，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共线时，一定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是非零向量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确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363788" y="1110616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110616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244850" y="109791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097916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90941" y="275590"/>
            <a:ext cx="923811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习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等腰梯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∥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对角线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交于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过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平行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线段，在所标的向量中：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写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共线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写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方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135868" y="1619052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868" y="1619052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154918" y="2041729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3" imgW="10363200" imgH="8534400" progId="Equation.DSMT4">
                  <p:embed/>
                </p:oleObj>
              </mc:Choice>
              <mc:Fallback>
                <p:oleObj name="Equation" r:id="rId3" imgW="103632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918" y="2041729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21332" y="2451706"/>
            <a:ext cx="858724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写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模相等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写出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60588" y="252825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5" imgW="23469600" imgH="9448800" progId="Equation.DSMT4">
                  <p:embed/>
                </p:oleObj>
              </mc:Choice>
              <mc:Fallback>
                <p:oleObj name="Equation" r:id="rId5" imgW="23469600" imgH="9448800" progId="Equation.DSMT4">
                  <p:embed/>
                  <p:pic>
                    <p:nvPicPr>
                      <p:cNvPr id="0" name="图片 54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28253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208213" y="2983866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7" imgW="11582400" imgH="8839200" progId="Equation.DSMT4">
                  <p:embed/>
                </p:oleObj>
              </mc:Choice>
              <mc:Fallback>
                <p:oleObj name="Equation" r:id="rId7" imgW="11582400" imgH="8839200" progId="Equation.DSMT4">
                  <p:embed/>
                  <p:pic>
                    <p:nvPicPr>
                      <p:cNvPr id="0" name="图片 54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983866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20xab2sr9.jpg" descr="说明: id:2147508791;FounderCE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960" y="3541780"/>
            <a:ext cx="2608263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544687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等腰梯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∥CD∥EF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=BC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干图中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共线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向量有   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干图中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方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同的向量有 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干图中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相等的向量为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相等的向量为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001963" y="1480503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480503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651500" y="1436053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6" name="Equation" r:id="rId3" imgW="46329600" imgH="9448800" progId="Equation.DSMT4">
                  <p:embed/>
                </p:oleObj>
              </mc:Choice>
              <mc:Fallback>
                <p:oleObj name="Equation" r:id="rId3" imgW="463296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436053"/>
                        <a:ext cx="193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021013" y="1925003"/>
          <a:ext cx="43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5" imgW="10363200" imgH="8534400" progId="Equation.DSMT4">
                  <p:embed/>
                </p:oleObj>
              </mc:Choice>
              <mc:Fallback>
                <p:oleObj name="Equation" r:id="rId5" imgW="10363200" imgH="853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925003"/>
                        <a:ext cx="43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6350000" y="1888491"/>
          <a:ext cx="1971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7" imgW="47244000" imgH="9448800" progId="Equation.DSMT4">
                  <p:embed/>
                </p:oleObj>
              </mc:Choice>
              <mc:Fallback>
                <p:oleObj name="Equation" r:id="rId7" imgW="472440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888491"/>
                        <a:ext cx="1971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001963" y="2337753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9" name="Equation" r:id="rId9" imgW="11277600" imgH="8839200" progId="Equation.DSMT4">
                  <p:embed/>
                </p:oleObj>
              </mc:Choice>
              <mc:Fallback>
                <p:oleObj name="Equation" r:id="rId9" imgW="11277600" imgH="883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337753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6362700" y="2331403"/>
          <a:ext cx="50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0" name="Equation" r:id="rId11" imgW="12192000" imgH="8839200" progId="Equation.DSMT4">
                  <p:embed/>
                </p:oleObj>
              </mc:Choice>
              <mc:Fallback>
                <p:oleObj name="Equation" r:id="rId11" imgW="121920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331403"/>
                        <a:ext cx="50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7629525" y="2331403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1" name="Equation" r:id="rId13" imgW="11582400" imgH="8839200" progId="Equation.DSMT4">
                  <p:embed/>
                </p:oleObj>
              </mc:Choice>
              <mc:Fallback>
                <p:oleObj name="Equation" r:id="rId13" imgW="11582400" imgH="8839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331403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798763" y="2731453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2" name="Equation" r:id="rId15" imgW="11582400" imgH="8839200" progId="Equation.DSMT4">
                  <p:embed/>
                </p:oleObj>
              </mc:Choice>
              <mc:Fallback>
                <p:oleObj name="Equation" r:id="rId15" imgW="11582400" imgH="8839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731453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88913" y="3215306"/>
            <a:ext cx="98837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题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干图中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相等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向量为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033713" y="3293428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3" name="Equation" r:id="rId17" imgW="11582400" imgH="8839200" progId="Equation.DSMT4">
                  <p:embed/>
                </p:oleObj>
              </mc:Choice>
              <mc:Fallback>
                <p:oleObj name="Equation" r:id="rId17" imgW="11582400" imgH="8839200" progId="Equation.DSMT4">
                  <p:embed/>
                  <p:pic>
                    <p:nvPicPr>
                      <p:cNvPr id="0" name="图片 56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293428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589588" y="3293428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" name="Equation" r:id="rId19" imgW="10972800" imgH="8839200" progId="Equation.DSMT4">
                  <p:embed/>
                </p:oleObj>
              </mc:Choice>
              <mc:Fallback>
                <p:oleObj name="Equation" r:id="rId19" imgW="10972800" imgH="8839200" progId="Equation.DSMT4">
                  <p:embed/>
                  <p:pic>
                    <p:nvPicPr>
                      <p:cNvPr id="0" name="图片 56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3293428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50814" y="829628"/>
            <a:ext cx="7959044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，梯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等腰梯形，则两腰上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与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关系是	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614613" y="1728153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728153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51329" y="1721357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3" imgW="457200" imgH="368300" progId="Equation.DSMT4">
                  <p:embed/>
                </p:oleObj>
              </mc:Choice>
              <mc:Fallback>
                <p:oleObj name="Equation" r:id="rId3" imgW="457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29" y="1721357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3" name="20a2xj1.jpg" descr="说明: id:2147508805;FounderC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129" y="2823981"/>
            <a:ext cx="2678113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2275" y="2777491"/>
          <a:ext cx="422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Equation" r:id="rId6" imgW="101498400" imgH="24079200" progId="Equation.DSMT4">
                  <p:embed/>
                </p:oleObj>
              </mc:Choice>
              <mc:Fallback>
                <p:oleObj name="Equation" r:id="rId6" imgW="101498400" imgH="24079200" progId="Equation.DSMT4">
                  <p:embed/>
                  <p:pic>
                    <p:nvPicPr>
                      <p:cNvPr id="0" name="图片 58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777491"/>
                        <a:ext cx="4229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92"/>
          <p:cNvSpPr txBox="1">
            <a:spLocks noChangeArrowheads="1"/>
          </p:cNvSpPr>
          <p:nvPr/>
        </p:nvSpPr>
        <p:spPr bwMode="auto">
          <a:xfrm>
            <a:off x="188913" y="961390"/>
            <a:ext cx="105060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②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字母表示法：在印刷时，用黑体小写字母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示向量，手写时，可写成带箭头的小写字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母      </a:t>
            </a:r>
            <a:r>
              <a:rPr lang="en-US" altLang="zh-CN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…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47" name="Object 93"/>
          <p:cNvGraphicFramePr>
            <a:graphicFrameLocks noChangeAspect="1"/>
          </p:cNvGraphicFramePr>
          <p:nvPr/>
        </p:nvGraphicFramePr>
        <p:xfrm>
          <a:off x="766763" y="190277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" imgW="18592800" imgH="9144000" progId="Equation.DSMT4">
                  <p:embed/>
                </p:oleObj>
              </mc:Choice>
              <mc:Fallback>
                <p:oleObj name="Equation" r:id="rId1" imgW="18592800" imgH="91440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90277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50813" y="829628"/>
            <a:ext cx="997902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选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等腰梯形两腰的长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度，故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689225" y="951866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951866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3635375" y="9391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39166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9599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边长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正方形，把各边三等分后，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交点，从中选取两个交点作为向量，则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且长度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向量个数有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598510" y="1879193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1" imgW="10058400" imgH="9144000" progId="Equation.DSMT4">
                  <p:embed/>
                </p:oleObj>
              </mc:Choice>
              <mc:Fallback>
                <p:oleObj name="Equation" r:id="rId1" imgW="10058400" imgH="914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510" y="1879193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8146313" y="1469738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3" imgW="11582400" imgH="8839200" progId="Equation.DSMT4">
                  <p:embed/>
                </p:oleObj>
              </mc:Choice>
              <mc:Fallback>
                <p:oleObj name="Equation" r:id="rId3" imgW="115824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313" y="1469738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7313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，满足与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平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长度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有             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584700" y="1053466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1" imgW="11582400" imgH="8839200" progId="Equation.DSMT4">
                  <p:embed/>
                </p:oleObj>
              </mc:Choice>
              <mc:Fallback>
                <p:oleObj name="Equation" r:id="rId1" imgW="11582400" imgH="883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053466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419068" y="104225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3" imgW="10058400" imgH="9144000" progId="Equation.DSMT4">
                  <p:embed/>
                </p:oleObj>
              </mc:Choice>
              <mc:Fallback>
                <p:oleObj name="Equation" r:id="rId3" imgW="10058400" imgH="914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068" y="104225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212850" y="1453516"/>
          <a:ext cx="3975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5" imgW="95402400" imgH="10058400" progId="Equation.DSMT4">
                  <p:embed/>
                </p:oleObj>
              </mc:Choice>
              <mc:Fallback>
                <p:oleObj name="Equation" r:id="rId5" imgW="954024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453516"/>
                        <a:ext cx="3975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0" name="18sx4ra43.jpg" descr="说明: id:2147508812;FounderC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115" y="2375873"/>
            <a:ext cx="1793875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00062" y="4412163"/>
            <a:ext cx="86518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答案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88913" y="656590"/>
            <a:ext cx="96170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型三　向量的表示与应用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典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所示的方格由若干个边长为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小正方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并在一起组成，方格纸中有定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小正方形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顶点，且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=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画出所有的向量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152650" y="2061528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1" imgW="11582400" imgH="8839200" progId="Equation.DSMT4">
                  <p:embed/>
                </p:oleObj>
              </mc:Choice>
              <mc:Fallback>
                <p:oleObj name="Equation" r:id="rId1" imgW="11582400" imgH="883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061528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916238" y="2061528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3" imgW="10058400" imgH="9448800" progId="Equation.DSMT4">
                  <p:embed/>
                </p:oleObj>
              </mc:Choice>
              <mc:Fallback>
                <p:oleObj name="Equation" r:id="rId3" imgW="100584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1528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6201625" y="2032278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5" imgW="11582400" imgH="8839200" progId="Equation.DSMT4">
                  <p:embed/>
                </p:oleObj>
              </mc:Choice>
              <mc:Fallback>
                <p:oleObj name="Equation" r:id="rId5" imgW="11582400" imgH="883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625" y="2032278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19sx4ra165.jpg" descr="说明: id:2147508819;FounderC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870" y="2696982"/>
            <a:ext cx="3030538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100615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，在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别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点，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               。求证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248275" y="1062991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1062991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169025" y="105029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105029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7"/>
          <p:cNvGraphicFramePr>
            <a:graphicFrameLocks noChangeAspect="1"/>
          </p:cNvGraphicFramePr>
          <p:nvPr/>
        </p:nvGraphicFramePr>
        <p:xfrm>
          <a:off x="3860800" y="1469391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5" imgW="30784800" imgH="8839200" progId="Equation.DSMT4">
                  <p:embed/>
                </p:oleObj>
              </mc:Choice>
              <mc:Fallback>
                <p:oleObj name="Equation" r:id="rId5" imgW="30784800" imgH="8839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469391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8"/>
          <p:cNvGraphicFramePr>
            <a:graphicFrameLocks noChangeAspect="1"/>
          </p:cNvGraphicFramePr>
          <p:nvPr/>
        </p:nvGraphicFramePr>
        <p:xfrm>
          <a:off x="6391275" y="1469391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7" imgW="30784800" imgH="8839200" progId="Equation.DSMT4">
                  <p:embed/>
                </p:oleObj>
              </mc:Choice>
              <mc:Fallback>
                <p:oleObj name="Equation" r:id="rId7" imgW="307848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1469391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7" name="20xab2sr10.jpg" descr="说明: id:2147508826;FounderCE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0" y="3544253"/>
            <a:ext cx="303212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5789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思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引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方向与大小确定终点即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可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向量相等证明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NA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行四边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形，进而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得到               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414588" y="1890078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1" imgW="30784800" imgH="8839200" progId="Equation.DSMT4">
                  <p:embed/>
                </p:oleObj>
              </mc:Choice>
              <mc:Fallback>
                <p:oleObj name="Equation" r:id="rId1" imgW="30784800" imgH="883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890078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88913" y="961391"/>
            <a:ext cx="9515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画出所有的向量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图：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546600" y="1066166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1" imgW="13411200" imgH="10058400" progId="Equation.DSMT4">
                  <p:embed/>
                </p:oleObj>
              </mc:Choice>
              <mc:Fallback>
                <p:oleObj name="Equation" r:id="rId1" imgW="13411200" imgH="1005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066166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2" name="20xab2sr11.jpg" descr="说明: id:2147508833;Founder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0" y="2286953"/>
            <a:ext cx="2627313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=|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∥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以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四边形。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=|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A∥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B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又因为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的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相同，所以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理可证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NA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行四边形，所以    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252538" y="102647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1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026478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052638" y="1032828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2" name="Equation" r:id="rId3" imgW="12496800" imgH="9448800" progId="Equation.DSMT4">
                  <p:embed/>
                </p:oleObj>
              </mc:Choice>
              <mc:Fallback>
                <p:oleObj name="Equation" r:id="rId3" imgW="12496800" imgH="944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032828"/>
                        <a:ext cx="520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214813" y="1077278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3" name="Equation" r:id="rId5" imgW="11277600" imgH="8839200" progId="Equation.DSMT4">
                  <p:embed/>
                </p:oleObj>
              </mc:Choice>
              <mc:Fallback>
                <p:oleObj name="Equation" r:id="rId5" imgW="11277600" imgH="883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077278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948918" y="1501032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4" name="Equation" r:id="rId7" imgW="11582400" imgH="8534400" progId="Equation.DSMT4">
                  <p:embed/>
                </p:oleObj>
              </mc:Choice>
              <mc:Fallback>
                <p:oleObj name="Equation" r:id="rId7" imgW="11582400" imgH="853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918" y="1501032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5734050" y="1509078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5" name="Equation" r:id="rId9" imgW="10972800" imgH="8839200" progId="Equation.DSMT4">
                  <p:embed/>
                </p:oleObj>
              </mc:Choice>
              <mc:Fallback>
                <p:oleObj name="Equation" r:id="rId9" imgW="109728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509078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7159625" y="2323466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6" name="Equation" r:id="rId11" imgW="32308800" imgH="8839200" progId="Equation.DSMT4">
                  <p:embed/>
                </p:oleObj>
              </mc:Choice>
              <mc:Fallback>
                <p:oleObj name="Equation" r:id="rId11" imgW="32308800" imgH="8839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2323466"/>
                        <a:ext cx="134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370037" y="1038753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7" name="Equation" r:id="rId13" imgW="11277600" imgH="8534400" progId="Equation.DSMT4">
                  <p:embed/>
                </p:oleObj>
              </mc:Choice>
              <mc:Fallback>
                <p:oleObj name="Equation" r:id="rId13" imgW="11277600" imgH="8534400" progId="Equation.DSMT4">
                  <p:embed/>
                  <p:pic>
                    <p:nvPicPr>
                      <p:cNvPr id="0" name="图片 69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037" y="1038753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378918" y="1856632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8" name="Equation" r:id="rId15" imgW="11582400" imgH="8534400" progId="Equation.DSMT4">
                  <p:embed/>
                </p:oleObj>
              </mc:Choice>
              <mc:Fallback>
                <p:oleObj name="Equation" r:id="rId15" imgW="11582400" imgH="8534400" progId="Equation.DSMT4">
                  <p:embed/>
                  <p:pic>
                    <p:nvPicPr>
                      <p:cNvPr id="0" name="图片 69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918" y="1856632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426118" y="1883847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9" name="Equation" r:id="rId16" imgW="11582400" imgH="8534400" progId="Equation.DSMT4">
                  <p:embed/>
                </p:oleObj>
              </mc:Choice>
              <mc:Fallback>
                <p:oleObj name="Equation" r:id="rId16" imgW="11582400" imgH="8534400" progId="Equation.DSMT4">
                  <p:embed/>
                  <p:pic>
                    <p:nvPicPr>
                      <p:cNvPr id="0" name="图片 69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118" y="1883847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249474" y="1871147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0" name="Equation" r:id="rId17" imgW="10972800" imgH="8839200" progId="Equation.DSMT4">
                  <p:embed/>
                </p:oleObj>
              </mc:Choice>
              <mc:Fallback>
                <p:oleObj name="Equation" r:id="rId17" imgW="10972800" imgH="8839200" progId="Equation.DSMT4">
                  <p:embed/>
                  <p:pic>
                    <p:nvPicPr>
                      <p:cNvPr id="0" name="图片 69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74" y="1871147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663250" y="1871147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1" name="Equation" r:id="rId18" imgW="10972800" imgH="8839200" progId="Equation.DSMT4">
                  <p:embed/>
                </p:oleObj>
              </mc:Choice>
              <mc:Fallback>
                <p:oleObj name="Equation" r:id="rId18" imgW="10972800" imgH="8839200" progId="Equation.DSMT4">
                  <p:embed/>
                  <p:pic>
                    <p:nvPicPr>
                      <p:cNvPr id="0" name="图片 698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250" y="1871147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6932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=|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N∥M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模相等且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相同，所以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77900" y="972503"/>
          <a:ext cx="308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1" name="Equation" r:id="rId1" imgW="74066400" imgH="13411200" progId="Equation.DSMT4">
                  <p:embed/>
                </p:oleObj>
              </mc:Choice>
              <mc:Fallback>
                <p:oleObj name="Equation" r:id="rId1" imgW="74066400" imgH="134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972503"/>
                        <a:ext cx="308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029042" y="1531303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2" name="Equation" r:id="rId3" imgW="12801600" imgH="8534400" progId="Equation.DSMT4">
                  <p:embed/>
                </p:oleObj>
              </mc:Choice>
              <mc:Fallback>
                <p:oleObj name="Equation" r:id="rId3" imgW="12801600" imgH="853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042" y="1531303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883003" y="1533466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3" name="Equation" r:id="rId5" imgW="11582400" imgH="8839200" progId="Equation.DSMT4">
                  <p:embed/>
                </p:oleObj>
              </mc:Choice>
              <mc:Fallback>
                <p:oleObj name="Equation" r:id="rId5" imgW="11582400" imgH="883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003" y="1533466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741523" y="1469738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4" name="Equation" r:id="rId7" imgW="11582400" imgH="8839200" progId="Equation.DSMT4">
                  <p:embed/>
                </p:oleObj>
              </mc:Choice>
              <mc:Fallback>
                <p:oleObj name="Equation" r:id="rId7" imgW="11582400" imgH="883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523" y="1469738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5648325" y="1469391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Equation" r:id="rId9" imgW="12801600" imgH="8534400" progId="Equation.DSMT4">
                  <p:embed/>
                </p:oleObj>
              </mc:Choice>
              <mc:Fallback>
                <p:oleObj name="Equation" r:id="rId9" imgW="12801600" imgH="853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1469391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811010" y="1901766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11" imgW="11582400" imgH="8839200" progId="Equation.DSMT4">
                  <p:embed/>
                </p:oleObj>
              </mc:Choice>
              <mc:Fallback>
                <p:oleObj name="Equation" r:id="rId11" imgW="115824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10" y="1901766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3540125" y="1886903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13" imgW="12801600" imgH="8534400" progId="Equation.DSMT4">
                  <p:embed/>
                </p:oleObj>
              </mc:Choice>
              <mc:Fallback>
                <p:oleObj name="Equation" r:id="rId13" imgW="128016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886903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4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内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悟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有向线段表示向量需要确定哪几个量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起点、方向、大小、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终点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7"/>
          <p:cNvSpPr txBox="1">
            <a:spLocks noChangeArrowheads="1"/>
          </p:cNvSpPr>
          <p:nvPr/>
        </p:nvSpPr>
        <p:spPr bwMode="auto">
          <a:xfrm>
            <a:off x="188913" y="961390"/>
            <a:ext cx="102647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向量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模：向量的大小叫做向量的长度或模，如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模分别记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a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|      |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742950" y="147574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" imgW="11277600" imgH="8839200" progId="Equation.DSMT4">
                  <p:embed/>
                </p:oleObj>
              </mc:Choice>
              <mc:Fallback>
                <p:oleObj name="Equation" r:id="rId1" imgW="11277600" imgH="883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47574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4187190" y="1475741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图片 7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190" y="1475741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Text Box 2"/>
          <p:cNvSpPr txBox="1">
            <a:spLocks noChangeArrowheads="1"/>
          </p:cNvSpPr>
          <p:nvPr/>
        </p:nvSpPr>
        <p:spPr bwMode="auto">
          <a:xfrm>
            <a:off x="101827" y="972276"/>
            <a:ext cx="9042173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在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，若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什么图形，为什么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包含两层含义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∥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=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故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四边形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916488" y="106457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064578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5724525" y="10534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053466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469" name="Object 5"/>
          <p:cNvGraphicFramePr>
            <a:graphicFrameLocks noChangeAspect="1"/>
          </p:cNvGraphicFramePr>
          <p:nvPr/>
        </p:nvGraphicFramePr>
        <p:xfrm>
          <a:off x="1146175" y="1891666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5" imgW="11277600" imgH="8534400" progId="Equation.DSMT4">
                  <p:embed/>
                </p:oleObj>
              </mc:Choice>
              <mc:Fallback>
                <p:oleObj name="Equation" r:id="rId5" imgW="11277600" imgH="853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891666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8470" name="Object 6"/>
          <p:cNvGraphicFramePr>
            <a:graphicFrameLocks noChangeAspect="1"/>
          </p:cNvGraphicFramePr>
          <p:nvPr/>
        </p:nvGraphicFramePr>
        <p:xfrm>
          <a:off x="1992313" y="18916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4" name="Equation" r:id="rId7" imgW="11277600" imgH="8839200" progId="Equation.DSMT4">
                  <p:embed/>
                </p:oleObj>
              </mc:Choice>
              <mc:Fallback>
                <p:oleObj name="Equation" r:id="rId7" imgW="11277600" imgH="883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891666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1040447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要证明        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必须满足什么条件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向相同，长度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等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2265363" y="1037591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1" imgW="30784800" imgH="8839200" progId="Equation.DSMT4">
                  <p:embed/>
                </p:oleObj>
              </mc:Choice>
              <mc:Fallback>
                <p:oleObj name="Equation" r:id="rId1" imgW="30784800" imgH="8839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037591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6518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关于向量的表示及应用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用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向线段表示向量时，先确定起点，再确定方向，最后依据向量模的大小确定向量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终点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280173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利用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相等，可以证明线段相等或直线平行，但在证明直线平行时需说明两向量所在的直线无公共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。用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向量可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证明（判断）直线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行，但证明直线平行时，除说明向量平行外还需说明向量所在的直线无公共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807575" cy="422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习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下列说法中，正确的序号是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 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零向量都相等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任一向量与它的平行向量不相等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若四边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是平行四边形，则 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④共线的向量，若始点不同，则终点一定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不同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5988050" y="3937953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937953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6848475" y="3925253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925253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88913" y="242932"/>
            <a:ext cx="9832975" cy="422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因为零向量的长度都为零，且其方向任意，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所以零向量相等，所以①正确；因为平行向量的方向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相同且大小也可以相等，所以任一向量与它的平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行向量可能相等，所以②错误；画出图形，可得   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    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所以③正确；由共线向量的定义可知：共线的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，始点不同，终点可能相同，所以④不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正确。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7897813" y="2525078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1" imgW="11277600" imgH="8534400" progId="Equation.DSMT4">
                  <p:embed/>
                </p:oleObj>
              </mc:Choice>
              <mc:Fallback>
                <p:oleObj name="Equation" r:id="rId1" imgW="11277600" imgH="853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2525078"/>
                        <a:ext cx="46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76038" y="3191266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0" name="Equation" r:id="rId3" imgW="11277600" imgH="8839200" progId="Equation.DSMT4">
                  <p:embed/>
                </p:oleObj>
              </mc:Choice>
              <mc:Fallback>
                <p:oleObj name="Equation" r:id="rId3" imgW="11277600" imgH="8839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38" y="3191266"/>
                        <a:ext cx="469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8913" y="4630395"/>
            <a:ext cx="86518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案：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①③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979487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类型四　向量的实际应用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生活情境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飞机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按北偏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飞行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0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，再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按南偏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飞行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0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，再从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按西南方向飞行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0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达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5574626" y="2726917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1" imgW="10058400" imgH="9144000" progId="Equation.DSMT4">
                  <p:embed/>
                </p:oleObj>
              </mc:Choice>
              <mc:Fallback>
                <p:oleObj name="Equation" r:id="rId1" imgW="10058400" imgH="914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4626" y="2726917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88913" y="961391"/>
            <a:ext cx="86518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的什么方向？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距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多远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1006157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转化模板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   —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由题意知，此架飞机的三次飞行位移是向量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，故可以建立向量模型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决。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   —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设飞机三次飞行位移分别为向量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1" y="1394047"/>
            <a:ext cx="56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7" y="2302271"/>
            <a:ext cx="536575" cy="52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711950" y="2313941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Equation" r:id="rId3" imgW="37795200" imgH="10058400" progId="Equation.DSMT4">
                  <p:embed/>
                </p:oleObj>
              </mc:Choice>
              <mc:Fallback>
                <p:oleObj name="Equation" r:id="rId3" imgW="37795200" imgH="1005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2313941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7768543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  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为北偏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度为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0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向量 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为南偏东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长度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00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向量  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为西南方向，长度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0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求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方向及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长度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950849"/>
            <a:ext cx="56832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3169105" y="1070706"/>
          <a:ext cx="45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8" name="Equation" r:id="rId2" imgW="457200" imgH="355600" progId="Equation.DSMT4">
                  <p:embed/>
                </p:oleObj>
              </mc:Choice>
              <mc:Fallback>
                <p:oleObj name="Equation" r:id="rId2" imgW="4572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105" y="1070706"/>
                        <a:ext cx="457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397705" y="1462024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4" imgW="444500" imgH="368300" progId="Equation.DSMT4">
                  <p:embed/>
                </p:oleObj>
              </mc:Choice>
              <mc:Fallback>
                <p:oleObj name="Equation" r:id="rId4" imgW="444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05" y="1462024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381749" y="2325073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0" name="Equation" r:id="rId6" imgW="10058400" imgH="9144000" progId="Equation.DSMT4">
                  <p:embed/>
                </p:oleObj>
              </mc:Choice>
              <mc:Fallback>
                <p:oleObj name="Equation" r:id="rId6" imgW="10058400" imgH="914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749" y="2325073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831884" y="2298756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8" imgW="482600" imgH="355600" progId="Equation.DSMT4">
                  <p:embed/>
                </p:oleObj>
              </mc:Choice>
              <mc:Fallback>
                <p:oleObj name="Equation" r:id="rId8" imgW="4826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884" y="2298756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397705" y="1880390"/>
          <a:ext cx="45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10" imgW="457200" imgH="368300" progId="Equation.DSMT4">
                  <p:embed/>
                </p:oleObj>
              </mc:Choice>
              <mc:Fallback>
                <p:oleObj name="Equation" r:id="rId10" imgW="4572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705" y="1880390"/>
                        <a:ext cx="45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Text Box 2"/>
          <p:cNvSpPr txBox="1">
            <a:spLocks noChangeArrowheads="1"/>
          </p:cNvSpPr>
          <p:nvPr/>
        </p:nvSpPr>
        <p:spPr bwMode="auto">
          <a:xfrm>
            <a:off x="255588" y="943928"/>
            <a:ext cx="867092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r>
              <a:rPr lang="en-US" altLang="zh-CN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endParaRPr lang="en-US" altLang="zh-CN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定义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“大小”与“方向”分别描述了向量的哪方面的特性？只描述其中一个方面可以吗？</a:t>
            </a:r>
            <a:endParaRPr lang="zh-CN" altLang="en-US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88913" y="961391"/>
            <a:ext cx="98710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—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由题意，作出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                      ，如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示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128" y="1053958"/>
            <a:ext cx="536575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395788" y="1047116"/>
          <a:ext cx="2084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2" imgW="49987200" imgH="10058400" progId="Equation.DSMT4">
                  <p:embed/>
                </p:oleObj>
              </mc:Choice>
              <mc:Fallback>
                <p:oleObj name="Equation" r:id="rId2" imgW="49987200" imgH="1005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1047116"/>
                        <a:ext cx="20843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3" name="19sx4ra167.jpg" descr="说明: id:2147508903;FounderC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600" y="2210753"/>
            <a:ext cx="325120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88914" y="961390"/>
            <a:ext cx="9161916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依题意知，三角形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正三角形，所以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=2000km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又因为∠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D=45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D=1000     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以△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C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腰直角三角形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D=1000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D=45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°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所以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的东南方向，距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0      km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5131737" y="1488332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1" imgW="10058400" imgH="9144000" progId="Equation.DSMT4">
                  <p:embed/>
                </p:oleObj>
              </mc:Choice>
              <mc:Fallback>
                <p:oleObj name="Equation" r:id="rId1" imgW="10058400" imgH="914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737" y="1488332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44475" y="2896662"/>
            <a:ext cx="1002982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D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在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东南方向，距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00     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.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89" y="2958576"/>
            <a:ext cx="5365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450463" y="2325308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Equation" r:id="rId4" imgW="10058400" imgH="9144000" progId="Equation.DSMT4">
                  <p:embed/>
                </p:oleObj>
              </mc:Choice>
              <mc:Fallback>
                <p:oleObj name="Equation" r:id="rId4" imgW="10058400" imgH="9144000" progId="Equation.DSMT4">
                  <p:embed/>
                  <p:pic>
                    <p:nvPicPr>
                      <p:cNvPr id="0" name="图片 85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463" y="2325308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721437" y="2958576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4" name="Equation" r:id="rId5" imgW="10058400" imgH="9144000" progId="Equation.DSMT4">
                  <p:embed/>
                </p:oleObj>
              </mc:Choice>
              <mc:Fallback>
                <p:oleObj name="Equation" r:id="rId5" imgW="10058400" imgH="9144000" progId="Equation.DSMT4">
                  <p:embed/>
                  <p:pic>
                    <p:nvPicPr>
                      <p:cNvPr id="0" name="图片 85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37" y="2958576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159428" y="1869332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5" name="Equation" r:id="rId6" imgW="10058400" imgH="9144000" progId="Equation.DSMT4">
                  <p:embed/>
                </p:oleObj>
              </mc:Choice>
              <mc:Fallback>
                <p:oleObj name="Equation" r:id="rId6" imgW="10058400" imgH="9144000" progId="Equation.DSMT4">
                  <p:embed/>
                  <p:pic>
                    <p:nvPicPr>
                      <p:cNvPr id="0" name="图片 85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428" y="1869332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sz="4400" dirty="0" smtClean="0"/>
              <a:t>谢    谢</a:t>
            </a:r>
            <a:endParaRPr lang="zh-CN" altLang="en-US" sz="4400" dirty="0"/>
          </a:p>
        </p:txBody>
      </p:sp>
    </p:spTree>
  </p:cSld>
  <p:clrMapOvr>
    <a:masterClrMapping/>
  </p:clrMapOvr>
  <p:transition>
    <p:checke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537256" y="1015820"/>
            <a:ext cx="8367257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向量不仅有大小，而且有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向。大小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代数特征，方向是几何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特征。看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量是否为向量，就要看它是否具备了大小和方向两个要素，二者缺一不可，所以只描述其中一个方面不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。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26" name="Text Box 2"/>
          <p:cNvSpPr txBox="1">
            <a:spLocks noChangeArrowheads="1"/>
          </p:cNvSpPr>
          <p:nvPr/>
        </p:nvSpPr>
        <p:spPr bwMode="auto">
          <a:xfrm>
            <a:off x="188913" y="961390"/>
            <a:ext cx="8814410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由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量的几何表示方法我们该如何准确地画出向量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提示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准确画出向量，应先确定向量的起点，再确定向量的方向，最后根据向量的大小确定向量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终点。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数学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09</Words>
  <Application>WPS 演示</Application>
  <PresentationFormat>宽屏</PresentationFormat>
  <Paragraphs>290</Paragraphs>
  <Slides>7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8</vt:i4>
      </vt:variant>
      <vt:variant>
        <vt:lpstr>幻灯片标题</vt:lpstr>
      </vt:variant>
      <vt:variant>
        <vt:i4>72</vt:i4>
      </vt:variant>
    </vt:vector>
  </HeadingPairs>
  <TitlesOfParts>
    <vt:vector size="200" baseType="lpstr">
      <vt:lpstr>Arial</vt:lpstr>
      <vt:lpstr>宋体</vt:lpstr>
      <vt:lpstr>Wingdings</vt:lpstr>
      <vt:lpstr>Arial Unicode MS</vt:lpstr>
      <vt:lpstr>Calibri Light</vt:lpstr>
      <vt:lpstr>Calibri</vt:lpstr>
      <vt:lpstr>微软雅黑</vt:lpstr>
      <vt:lpstr>楷体</vt:lpstr>
      <vt:lpstr>Times New Roman</vt:lpstr>
      <vt:lpstr>数学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平面向量的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志坚</cp:lastModifiedBy>
  <cp:revision>1</cp:revision>
  <dcterms:created xsi:type="dcterms:W3CDTF">2020-05-15T13:17:31Z</dcterms:created>
  <dcterms:modified xsi:type="dcterms:W3CDTF">2020-05-15T13:2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